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3A6F" w:rsidRDefault="00263A6F" w:rsidP="00263A6F">
      <w:r>
        <w:t>As a student at Union College, I am part of a community that values intellectual effort, curiosity and discovery.  I understand that in order to truly claim my educational and academic achievements, I am obligated to act with academic integrity. Therefore, I affirm that I carried out the work on this exam with full academic honesty, and I rely on my fellow students to do the same.</w:t>
      </w:r>
    </w:p>
    <w:p w:rsidR="00263A6F" w:rsidRDefault="00263A6F" w:rsidP="00263A6F"/>
    <w:p w:rsidR="00263A6F" w:rsidRDefault="00263A6F" w:rsidP="00263A6F">
      <w:r>
        <w:t>For this Exam, I understand that:</w:t>
      </w:r>
    </w:p>
    <w:p w:rsidR="00263A6F" w:rsidRDefault="00263A6F" w:rsidP="00263A6F">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I </w:t>
      </w:r>
      <w:r>
        <w:rPr>
          <w:rFonts w:ascii="Times New Roman" w:hAnsi="Times New Roman" w:cs="Times New Roman"/>
          <w:b/>
          <w:sz w:val="24"/>
          <w:szCs w:val="24"/>
        </w:rPr>
        <w:t>must</w:t>
      </w:r>
      <w:r>
        <w:rPr>
          <w:rFonts w:ascii="Times New Roman" w:hAnsi="Times New Roman" w:cs="Times New Roman"/>
          <w:sz w:val="24"/>
          <w:szCs w:val="24"/>
        </w:rPr>
        <w:t xml:space="preserve"> work alone in writing out the solutions to the problems in this exam.</w:t>
      </w:r>
    </w:p>
    <w:p w:rsidR="00263A6F" w:rsidRDefault="00263A6F" w:rsidP="00263A6F">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I </w:t>
      </w:r>
      <w:r>
        <w:rPr>
          <w:rFonts w:ascii="Times New Roman" w:hAnsi="Times New Roman" w:cs="Times New Roman"/>
          <w:b/>
          <w:sz w:val="24"/>
          <w:szCs w:val="24"/>
        </w:rPr>
        <w:t xml:space="preserve">cannot </w:t>
      </w:r>
      <w:r>
        <w:rPr>
          <w:rFonts w:ascii="Times New Roman" w:hAnsi="Times New Roman" w:cs="Times New Roman"/>
          <w:sz w:val="24"/>
          <w:szCs w:val="24"/>
        </w:rPr>
        <w:t>copy solutions, in part or whole, to the problem on this exam from any person or resource.</w:t>
      </w:r>
    </w:p>
    <w:p w:rsidR="00263A6F" w:rsidRDefault="00263A6F" w:rsidP="00263A6F">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I </w:t>
      </w:r>
      <w:r>
        <w:rPr>
          <w:rFonts w:ascii="Times New Roman" w:hAnsi="Times New Roman" w:cs="Times New Roman"/>
          <w:b/>
          <w:sz w:val="24"/>
          <w:szCs w:val="24"/>
        </w:rPr>
        <w:t>cannot</w:t>
      </w:r>
      <w:r>
        <w:rPr>
          <w:rFonts w:ascii="Times New Roman" w:hAnsi="Times New Roman" w:cs="Times New Roman"/>
          <w:sz w:val="24"/>
          <w:szCs w:val="24"/>
        </w:rPr>
        <w:t xml:space="preserve"> use any electronic resources to assist me in the solution to the questions on this exam except for the Excel, MatLab, or other computer programs that I developed in this course and my calculator to only performing appropriate calculations on the exam.  Excel and MatLab have to be started such that no solutions or algorithms have been preprogramed by me.</w:t>
      </w:r>
    </w:p>
    <w:p w:rsidR="00263A6F" w:rsidRDefault="00263A6F" w:rsidP="00263A6F">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Because I am being allowed to use my own computer to solve problems on this exam, I </w:t>
      </w:r>
      <w:r w:rsidRPr="00346362">
        <w:rPr>
          <w:rFonts w:ascii="Times New Roman" w:hAnsi="Times New Roman" w:cs="Times New Roman"/>
          <w:b/>
          <w:sz w:val="24"/>
          <w:szCs w:val="24"/>
        </w:rPr>
        <w:t>can</w:t>
      </w:r>
      <w:r>
        <w:rPr>
          <w:rFonts w:ascii="Times New Roman" w:hAnsi="Times New Roman" w:cs="Times New Roman"/>
          <w:sz w:val="24"/>
          <w:szCs w:val="24"/>
        </w:rPr>
        <w:t xml:space="preserve"> only have the program that I developed as part of this course running on my computer during the exam.  I </w:t>
      </w:r>
      <w:r w:rsidRPr="00346362">
        <w:rPr>
          <w:rFonts w:ascii="Times New Roman" w:hAnsi="Times New Roman" w:cs="Times New Roman"/>
          <w:b/>
          <w:sz w:val="24"/>
          <w:szCs w:val="24"/>
        </w:rPr>
        <w:t>cannot</w:t>
      </w:r>
      <w:r>
        <w:rPr>
          <w:rFonts w:ascii="Times New Roman" w:hAnsi="Times New Roman" w:cs="Times New Roman"/>
          <w:sz w:val="24"/>
          <w:szCs w:val="24"/>
        </w:rPr>
        <w:t xml:space="preserve"> have any other programs running during the exam, this is meant to include email, web browsers, etc.</w:t>
      </w:r>
    </w:p>
    <w:p w:rsidR="00263A6F" w:rsidRDefault="00263A6F" w:rsidP="00263A6F">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I </w:t>
      </w:r>
      <w:r w:rsidRPr="00A27C51">
        <w:rPr>
          <w:rFonts w:ascii="Times New Roman" w:hAnsi="Times New Roman" w:cs="Times New Roman"/>
          <w:b/>
          <w:sz w:val="24"/>
          <w:szCs w:val="24"/>
        </w:rPr>
        <w:t>can</w:t>
      </w:r>
      <w:r>
        <w:rPr>
          <w:rFonts w:ascii="Times New Roman" w:hAnsi="Times New Roman" w:cs="Times New Roman"/>
          <w:sz w:val="24"/>
          <w:szCs w:val="24"/>
        </w:rPr>
        <w:t xml:space="preserve"> use one page - single sided - of notes during the exam.  This one page of notes </w:t>
      </w:r>
      <w:r w:rsidRPr="00A27C51">
        <w:rPr>
          <w:rFonts w:ascii="Times New Roman" w:hAnsi="Times New Roman" w:cs="Times New Roman"/>
          <w:b/>
          <w:sz w:val="24"/>
          <w:szCs w:val="24"/>
        </w:rPr>
        <w:t>cannot</w:t>
      </w:r>
      <w:r>
        <w:rPr>
          <w:rFonts w:ascii="Times New Roman" w:hAnsi="Times New Roman" w:cs="Times New Roman"/>
          <w:sz w:val="24"/>
          <w:szCs w:val="24"/>
        </w:rPr>
        <w:t xml:space="preserve"> contain any solutions to problems.  </w:t>
      </w:r>
      <w:r w:rsidRPr="00263A6F">
        <w:rPr>
          <w:rFonts w:ascii="Times New Roman" w:hAnsi="Times New Roman" w:cs="Times New Roman"/>
          <w:b/>
          <w:sz w:val="24"/>
          <w:szCs w:val="24"/>
        </w:rPr>
        <w:t>I must staple this page to the back of my exam at the end of the exam</w:t>
      </w:r>
      <w:r>
        <w:rPr>
          <w:rFonts w:ascii="Times New Roman" w:hAnsi="Times New Roman" w:cs="Times New Roman"/>
          <w:sz w:val="24"/>
          <w:szCs w:val="24"/>
        </w:rPr>
        <w:t>.</w:t>
      </w:r>
    </w:p>
    <w:p w:rsidR="00263A6F" w:rsidRDefault="00263A6F" w:rsidP="00263A6F"/>
    <w:p w:rsidR="00263A6F" w:rsidRDefault="00263A6F" w:rsidP="00263A6F"/>
    <w:p w:rsidR="00263A6F" w:rsidRDefault="00263A6F" w:rsidP="00263A6F"/>
    <w:p w:rsidR="00263A6F" w:rsidRDefault="00F53F14" w:rsidP="00263A6F">
      <w:r>
        <w:rPr>
          <w:noProof/>
        </w:rPr>
        <w:pict>
          <v:line id="Straight Connector 1" o:spid="_x0000_s1177" style="position:absolute;z-index:251689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5pt,14.45pt" to="331.9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" strokecolor="black [3213]" strokeweight="2pt">
            <o:lock v:ext="edit" shapetype="f"/>
          </v:line>
        </w:pict>
      </w:r>
      <w:r w:rsidR="00263A6F">
        <w:t>Signature:</w:t>
      </w:r>
    </w:p>
    <w:p w:rsidR="00263A6F" w:rsidRDefault="00263A6F" w:rsidP="00263A6F"/>
    <w:p w:rsidR="00263A6F" w:rsidRDefault="00263A6F" w:rsidP="00263A6F"/>
    <w:p w:rsidR="00263A6F" w:rsidRDefault="00263A6F" w:rsidP="00263A6F"/>
    <w:p w:rsidR="00263A6F" w:rsidRDefault="00F53F14" w:rsidP="00263A6F">
      <w:pPr>
        <w:rPr>
          <w:noProof/>
        </w:rPr>
      </w:pPr>
      <w:r>
        <w:rPr>
          <w:noProof/>
        </w:rPr>
        <w:pict>
          <v:line id="Straight Connector 2" o:spid="_x0000_s1176" style="position:absolute;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2.45pt,13pt" to="343.9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" strokecolor="windowText" strokeweight="2pt">
            <o:lock v:ext="edit" shapetype="f"/>
          </v:line>
        </w:pict>
      </w:r>
      <w:r w:rsidR="00263A6F">
        <w:t>Print Name:</w:t>
      </w:r>
      <w:r w:rsidR="00263A6F">
        <w:rPr>
          <w:noProof/>
        </w:rPr>
        <w:t xml:space="preserve"> </w:t>
      </w:r>
    </w:p>
    <w:p w:rsidR="00263A6F" w:rsidRDefault="00263A6F" w:rsidP="00263A6F">
      <w:pPr>
        <w:rPr>
          <w:noProof/>
        </w:rPr>
      </w:pPr>
    </w:p>
    <w:p w:rsidR="00263A6F" w:rsidRDefault="00263A6F" w:rsidP="00263A6F"/>
    <w:p w:rsidR="00263A6F" w:rsidRDefault="00263A6F" w:rsidP="00263A6F"/>
    <w:p w:rsidR="00263A6F" w:rsidRDefault="00F53F14" w:rsidP="00263A6F">
      <w:r>
        <w:rPr>
          <w:noProof/>
        </w:rPr>
        <w:pict>
          <v:line id="Straight Connector 6" o:spid="_x0000_s1175" style="position:absolute;z-index:251691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2.45pt,13pt" to="343.9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" strokecolor="windowText" strokeweight="2pt">
            <o:lock v:ext="edit" shapetype="f"/>
          </v:line>
        </w:pict>
      </w:r>
      <w:r w:rsidR="00263A6F">
        <w:t>Exam Date:</w:t>
      </w:r>
      <w:r w:rsidR="00263A6F">
        <w:rPr>
          <w:noProof/>
        </w:rPr>
        <w:t xml:space="preserve"> </w:t>
      </w:r>
    </w:p>
    <w:p w:rsidR="00263A6F" w:rsidRDefault="00263A6F" w:rsidP="00263A6F">
      <w:pPr>
        <w:rPr>
          <w:b/>
        </w:rPr>
      </w:pPr>
      <w:r>
        <w:rPr>
          <w:b/>
        </w:rPr>
        <w:br w:type="page"/>
      </w:r>
    </w:p>
    <w:p w:rsidR="006C0BC4" w:rsidRDefault="006C0BC4">
      <w:r>
        <w:rPr>
          <w:b/>
        </w:rPr>
        <w:lastRenderedPageBreak/>
        <w:t>PROBLEM 1:</w:t>
      </w:r>
      <w:r>
        <w:t>At a point in a loaded member, the stresses relative to a x-y-z coordinate system are given by:</w:t>
      </w:r>
    </w:p>
    <w:p w:rsidR="006C0BC4" w:rsidRDefault="006C0BC4"/>
    <w:p w:rsidR="006C0BC4" w:rsidRDefault="00263A6F" w:rsidP="006C0BC4">
      <w:pPr>
        <w:ind w:left="2160" w:firstLine="720"/>
      </w:pPr>
      <w:r w:rsidRPr="006C0BC4">
        <w:rPr>
          <w:position w:val="-50"/>
        </w:rPr>
        <w:object w:dxaOrig="28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56.25pt" o:ole="">
            <v:imagedata r:id="rId8" o:title=""/>
          </v:shape>
          <o:OLEObject Type="Embed" ProgID="Equation.DSMT4" ShapeID="_x0000_i1025" DrawAspect="Content" ObjectID="_1522177474" r:id="rId9"/>
        </w:object>
      </w:r>
    </w:p>
    <w:p w:rsidR="006C0BC4" w:rsidRDefault="006C0BC4"/>
    <w:p w:rsidR="009C01F0" w:rsidRDefault="006C0BC4">
      <w:r>
        <w:rPr>
          <w:b/>
        </w:rPr>
        <w:t>1a.</w:t>
      </w:r>
      <w:r>
        <w:t xml:space="preserve">  </w:t>
      </w:r>
      <w:r w:rsidR="00EB284A">
        <w:t>Draw the state of stress on the cube shown</w:t>
      </w:r>
      <w:r w:rsidR="00B750BD">
        <w:t xml:space="preserve">.  </w:t>
      </w:r>
      <w:r w:rsidR="00EB284A">
        <w:t xml:space="preserve"> </w:t>
      </w:r>
      <w:r w:rsidR="00EB284A">
        <w:rPr>
          <w:noProof/>
        </w:rPr>
        <w:drawing>
          <wp:anchor distT="0" distB="0" distL="114300" distR="114300" simplePos="0" relativeHeight="251684864" behindDoc="1" locked="0" layoutInCell="1" allowOverlap="1">
            <wp:simplePos x="0" y="0"/>
            <wp:positionH relativeFrom="column">
              <wp:posOffset>1296670</wp:posOffset>
            </wp:positionH>
            <wp:positionV relativeFrom="paragraph">
              <wp:posOffset>1162050</wp:posOffset>
            </wp:positionV>
            <wp:extent cx="3274695" cy="2317750"/>
            <wp:effectExtent l="0" t="0" r="0" b="0"/>
            <wp:wrapTight wrapText="bothSides">
              <wp:wrapPolygon edited="0">
                <wp:start x="9550" y="533"/>
                <wp:lineTo x="9801" y="5504"/>
                <wp:lineTo x="10178" y="6569"/>
                <wp:lineTo x="10806" y="6569"/>
                <wp:lineTo x="4775" y="9409"/>
                <wp:lineTo x="4775" y="15090"/>
                <wp:lineTo x="2890" y="17931"/>
                <wp:lineTo x="377" y="17931"/>
                <wp:lineTo x="503" y="19351"/>
                <wp:lineTo x="8042" y="20772"/>
                <wp:lineTo x="9550" y="21482"/>
                <wp:lineTo x="9675" y="21482"/>
                <wp:lineTo x="10806" y="21482"/>
                <wp:lineTo x="10932" y="21482"/>
                <wp:lineTo x="12565" y="20772"/>
                <wp:lineTo x="13948" y="20772"/>
                <wp:lineTo x="20984" y="18464"/>
                <wp:lineTo x="21361" y="17753"/>
                <wp:lineTo x="16335" y="15090"/>
                <wp:lineTo x="16461" y="9232"/>
                <wp:lineTo x="10806" y="6569"/>
                <wp:lineTo x="10555" y="533"/>
                <wp:lineTo x="9550" y="533"/>
              </wp:wrapPolygon>
            </wp:wrapTight>
            <wp:docPr id="3"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170310" cy="3124994"/>
                      <a:chOff x="304800" y="1751806"/>
                      <a:chExt cx="4170310" cy="3124994"/>
                    </a:xfrm>
                  </a:grpSpPr>
                  <a:sp>
                    <a:nvSpPr>
                      <a:cNvPr id="5" name="Freeform 4"/>
                      <a:cNvSpPr/>
                    </a:nvSpPr>
                    <a: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7" name="Freeform 6"/>
                      <a:cNvSpPr/>
                    </a:nvSpPr>
                    <a: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8" name="Freeform 7"/>
                      <a:cNvSpPr/>
                    </a:nvSpPr>
                    <a: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9" name="Freeform 8"/>
                      <a:cNvSpPr/>
                    </a:nvSpPr>
                    <a: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10" name="Freeform 9"/>
                      <a:cNvSpPr/>
                    </a:nvSpPr>
                    <a: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cxnSp>
                    <a:nvCxnSpPr>
                      <a:cNvPr id="20" name="Straight Arrow Connector 19"/>
                      <a:cNvCxnSpPr/>
                    </a:nvCxnSpPr>
                    <a: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1" name="Straight Arrow Connector 20"/>
                      <a:cNvCxnSpPr/>
                    </a:nvCxnSpPr>
                    <a: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2" name="Straight Arrow Connector 21"/>
                      <a:cNvCxnSpPr/>
                    </a:nvCxnSpPr>
                    <a: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sp>
                    <a:nvSpPr>
                      <a:cNvPr id="26" name="TextBox 25"/>
                      <a:cNvSpPr txBox="1"/>
                    </a:nvSpPr>
                    <a:spPr>
                      <a:xfrm>
                        <a:off x="304800" y="4267200"/>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z</a:t>
                          </a:r>
                          <a:endParaRPr lang="en-US" sz="1200" dirty="0"/>
                        </a:p>
                      </a:txBody>
                      <a:useSpRect/>
                    </a:txSp>
                  </a:sp>
                  <a:sp>
                    <a:nvSpPr>
                      <a:cNvPr id="27" name="TextBox 26"/>
                      <a:cNvSpPr txBox="1"/>
                    </a:nvSpPr>
                    <a:spPr>
                      <a:xfrm>
                        <a:off x="2118305" y="175180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y</a:t>
                          </a:r>
                          <a:endParaRPr lang="en-US" sz="1200" dirty="0"/>
                        </a:p>
                      </a:txBody>
                      <a:useSpRect/>
                    </a:txSp>
                  </a:sp>
                  <a:sp>
                    <a:nvSpPr>
                      <a:cNvPr id="28" name="TextBox 27"/>
                      <a:cNvSpPr txBox="1"/>
                    </a:nvSpPr>
                    <a:spPr>
                      <a:xfrm>
                        <a:off x="4170310" y="418819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x</a:t>
                          </a:r>
                          <a:endParaRPr lang="en-US" sz="1200" dirty="0"/>
                        </a:p>
                      </a:txBody>
                      <a:useSpRect/>
                    </a:txSp>
                  </a:sp>
                </lc:lockedCanvas>
              </a:graphicData>
            </a:graphic>
          </wp:anchor>
        </w:drawing>
      </w:r>
      <w:r w:rsidR="009C01F0">
        <w:br w:type="page"/>
      </w:r>
    </w:p>
    <w:p w:rsidR="00B750BD" w:rsidRDefault="006C0BC4" w:rsidP="00B750BD">
      <w:r>
        <w:rPr>
          <w:b/>
        </w:rPr>
        <w:lastRenderedPageBreak/>
        <w:t xml:space="preserve">1b.  </w:t>
      </w:r>
      <w:r w:rsidR="00B750BD">
        <w:t>Determine the principal stresses for this state of stress and their directions cosines.  (If you use MATLAB or Excel to perform calculations, be sure to print out the Command Window or spreadsheet that contains the commands you used to perform the calculations AND ATTACH THE PRINT OUT DIRECTLY BEHIND THIS PAGE OF THE EXAM.)</w:t>
      </w:r>
    </w:p>
    <w:p w:rsidR="00B750BD" w:rsidRDefault="00B750BD">
      <w:pPr>
        <w:rPr>
          <w:b/>
        </w:rPr>
      </w:pPr>
    </w:p>
    <w:p w:rsidR="00B750BD" w:rsidRDefault="00B750BD">
      <w:pPr>
        <w:rPr>
          <w:b/>
        </w:rPr>
      </w:pPr>
    </w:p>
    <w:p w:rsidR="00B750BD" w:rsidRDefault="00B750BD">
      <w:pPr>
        <w:rPr>
          <w:b/>
        </w:rPr>
      </w:pPr>
    </w:p>
    <w:p w:rsidR="00B750BD" w:rsidRDefault="00B750BD">
      <w:pPr>
        <w:rPr>
          <w:b/>
        </w:rPr>
      </w:pPr>
    </w:p>
    <w:p w:rsidR="00B750BD" w:rsidRDefault="00B750BD">
      <w:pPr>
        <w:rPr>
          <w:b/>
        </w:rPr>
      </w:pPr>
    </w:p>
    <w:p w:rsidR="00B750BD" w:rsidRDefault="00B750BD">
      <w:pPr>
        <w:rPr>
          <w:b/>
        </w:rPr>
      </w:pPr>
    </w:p>
    <w:p w:rsidR="00B750BD" w:rsidRDefault="00B750BD">
      <w:r>
        <w:br w:type="page"/>
      </w:r>
    </w:p>
    <w:p w:rsidR="00B750BD" w:rsidRDefault="00B750BD">
      <w:r w:rsidRPr="00B750BD">
        <w:rPr>
          <w:b/>
        </w:rPr>
        <w:lastRenderedPageBreak/>
        <w:t>1c.</w:t>
      </w:r>
      <w:r>
        <w:t xml:space="preserve"> Write the transformation matrix that will transform the original state of stress to the principal state of stress.</w:t>
      </w:r>
    </w:p>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p w:rsidR="00B750BD" w:rsidRDefault="00B750BD">
      <w:r>
        <w:br w:type="page"/>
      </w:r>
    </w:p>
    <w:p w:rsidR="006C0BC4" w:rsidRDefault="00B750BD">
      <w:r w:rsidRPr="00B750BD">
        <w:rPr>
          <w:b/>
        </w:rPr>
        <w:lastRenderedPageBreak/>
        <w:t>1d.</w:t>
      </w:r>
      <w:r>
        <w:t xml:space="preserve"> </w:t>
      </w:r>
      <w:r w:rsidR="006C0BC4">
        <w:t xml:space="preserve">What angles </w:t>
      </w:r>
      <w:r w:rsidR="00FF3E80">
        <w:t xml:space="preserve">(in degrees) </w:t>
      </w:r>
      <w:r w:rsidR="006C0BC4">
        <w:t xml:space="preserve">do each of the principal stresses make with the x, y, and z </w:t>
      </w:r>
      <w:r w:rsidR="00FF3E80">
        <w:t>axes</w:t>
      </w:r>
      <w:r w:rsidR="006C0BC4">
        <w:t>?</w:t>
      </w:r>
    </w:p>
    <w:p w:rsidR="006C0BC4" w:rsidRDefault="006C0BC4"/>
    <w:p w:rsidR="006C0BC4" w:rsidRDefault="006C0BC4"/>
    <w:p w:rsidR="006C0BC4" w:rsidRDefault="006C0BC4">
      <w:r>
        <w:tab/>
        <w:t>σ</w:t>
      </w:r>
      <w:r w:rsidR="00FF3E80">
        <w:rPr>
          <w:vertAlign w:val="subscript"/>
        </w:rPr>
        <w:t>1</w:t>
      </w:r>
      <w:r w:rsidR="00FF3E80">
        <w:t>:  θ</w:t>
      </w:r>
      <w:r w:rsidR="00EB284A" w:rsidRPr="00EB284A">
        <w:rPr>
          <w:vertAlign w:val="subscript"/>
        </w:rPr>
        <w:t>1</w:t>
      </w:r>
      <w:r w:rsidR="00FF3E80">
        <w:rPr>
          <w:vertAlign w:val="subscript"/>
        </w:rPr>
        <w:t>x</w:t>
      </w:r>
      <w:r w:rsidR="00FF3E80">
        <w:t>=</w:t>
      </w:r>
      <w:r w:rsidR="00FF3E80">
        <w:tab/>
      </w:r>
      <w:r w:rsidR="00FF3E80">
        <w:tab/>
      </w:r>
      <w:r w:rsidR="00FF3E80" w:rsidRPr="00EB284A">
        <w:t>θ</w:t>
      </w:r>
      <w:r w:rsidR="00EB284A">
        <w:rPr>
          <w:vertAlign w:val="subscript"/>
        </w:rPr>
        <w:t>1</w:t>
      </w:r>
      <w:r w:rsidR="00FF3E80" w:rsidRPr="00EB284A">
        <w:rPr>
          <w:vertAlign w:val="subscript"/>
        </w:rPr>
        <w:t>y</w:t>
      </w:r>
      <w:r w:rsidR="00FF3E80">
        <w:t>=</w:t>
      </w:r>
      <w:r w:rsidR="00FF3E80">
        <w:tab/>
      </w:r>
      <w:r w:rsidR="00FF3E80">
        <w:tab/>
        <w:t>θ</w:t>
      </w:r>
      <w:r w:rsidR="00EB284A" w:rsidRPr="00EB284A">
        <w:rPr>
          <w:vertAlign w:val="subscript"/>
        </w:rPr>
        <w:t>1</w:t>
      </w:r>
      <w:r w:rsidR="00FF3E80">
        <w:rPr>
          <w:vertAlign w:val="subscript"/>
        </w:rPr>
        <w:t>z</w:t>
      </w:r>
      <w:r w:rsidR="00FF3E80">
        <w:t>=</w:t>
      </w:r>
    </w:p>
    <w:p w:rsidR="00FF3E80" w:rsidRDefault="00FF3E80"/>
    <w:p w:rsidR="00FF3E80" w:rsidRDefault="00FF3E80"/>
    <w:p w:rsidR="00FF3E80" w:rsidRDefault="00FF3E80" w:rsidP="00FF3E80">
      <w:r>
        <w:tab/>
        <w:t>σ</w:t>
      </w:r>
      <w:r>
        <w:rPr>
          <w:vertAlign w:val="subscript"/>
        </w:rPr>
        <w:t>2</w:t>
      </w:r>
      <w:r>
        <w:t>:  θ</w:t>
      </w:r>
      <w:r w:rsidR="00EB284A" w:rsidRPr="00EB284A">
        <w:rPr>
          <w:vertAlign w:val="subscript"/>
        </w:rPr>
        <w:t>2</w:t>
      </w:r>
      <w:r>
        <w:rPr>
          <w:vertAlign w:val="subscript"/>
        </w:rPr>
        <w:t>x</w:t>
      </w:r>
      <w:r>
        <w:t>=</w:t>
      </w:r>
      <w:r>
        <w:tab/>
      </w:r>
      <w:r>
        <w:tab/>
        <w:t>θ</w:t>
      </w:r>
      <w:r w:rsidR="00EB284A" w:rsidRPr="00EB284A">
        <w:rPr>
          <w:vertAlign w:val="subscript"/>
        </w:rPr>
        <w:t>2</w:t>
      </w:r>
      <w:r>
        <w:rPr>
          <w:vertAlign w:val="subscript"/>
        </w:rPr>
        <w:t>y</w:t>
      </w:r>
      <w:r>
        <w:t>=</w:t>
      </w:r>
      <w:r>
        <w:tab/>
      </w:r>
      <w:r>
        <w:tab/>
        <w:t>θ</w:t>
      </w:r>
      <w:r w:rsidR="00EB284A" w:rsidRPr="00EB284A">
        <w:rPr>
          <w:vertAlign w:val="subscript"/>
        </w:rPr>
        <w:t>2</w:t>
      </w:r>
      <w:r>
        <w:rPr>
          <w:vertAlign w:val="subscript"/>
        </w:rPr>
        <w:t>z</w:t>
      </w:r>
      <w:r>
        <w:t>=</w:t>
      </w:r>
    </w:p>
    <w:p w:rsidR="00FF3E80" w:rsidRDefault="00FF3E80" w:rsidP="00FF3E80"/>
    <w:p w:rsidR="00FF3E80" w:rsidRDefault="00FF3E80" w:rsidP="00FF3E80">
      <w:r>
        <w:tab/>
      </w:r>
    </w:p>
    <w:p w:rsidR="00FF3E80" w:rsidRDefault="00FF3E80" w:rsidP="00FF3E80">
      <w:r>
        <w:tab/>
        <w:t>σ</w:t>
      </w:r>
      <w:r>
        <w:rPr>
          <w:vertAlign w:val="subscript"/>
        </w:rPr>
        <w:t>3</w:t>
      </w:r>
      <w:r>
        <w:t>:  θ</w:t>
      </w:r>
      <w:r w:rsidR="00EB284A" w:rsidRPr="00EB284A">
        <w:rPr>
          <w:vertAlign w:val="subscript"/>
        </w:rPr>
        <w:t>3</w:t>
      </w:r>
      <w:r>
        <w:rPr>
          <w:vertAlign w:val="subscript"/>
        </w:rPr>
        <w:t>x</w:t>
      </w:r>
      <w:r>
        <w:t>=</w:t>
      </w:r>
      <w:r>
        <w:tab/>
      </w:r>
      <w:r>
        <w:tab/>
        <w:t>θ</w:t>
      </w:r>
      <w:r w:rsidR="00EB284A" w:rsidRPr="00EB284A">
        <w:rPr>
          <w:vertAlign w:val="subscript"/>
        </w:rPr>
        <w:t>3</w:t>
      </w:r>
      <w:r>
        <w:rPr>
          <w:vertAlign w:val="subscript"/>
        </w:rPr>
        <w:t>y</w:t>
      </w:r>
      <w:r>
        <w:t>=</w:t>
      </w:r>
      <w:r>
        <w:tab/>
      </w:r>
      <w:r>
        <w:tab/>
        <w:t>θ</w:t>
      </w:r>
      <w:r w:rsidR="00EB284A" w:rsidRPr="00EB284A">
        <w:rPr>
          <w:vertAlign w:val="subscript"/>
        </w:rPr>
        <w:t>3</w:t>
      </w:r>
      <w:r>
        <w:rPr>
          <w:vertAlign w:val="subscript"/>
        </w:rPr>
        <w:t>z</w:t>
      </w:r>
      <w:r>
        <w:t>=</w:t>
      </w:r>
    </w:p>
    <w:p w:rsidR="00FF3E80" w:rsidRDefault="00FF3E80" w:rsidP="00FF3E80"/>
    <w:p w:rsidR="009C01F0" w:rsidRDefault="009C01F0">
      <w:r>
        <w:br w:type="page"/>
      </w:r>
    </w:p>
    <w:p w:rsidR="00B750BD" w:rsidRPr="00B750BD" w:rsidRDefault="00EB284A">
      <w:r>
        <w:rPr>
          <w:b/>
          <w:noProof/>
        </w:rPr>
        <w:lastRenderedPageBreak/>
        <w:drawing>
          <wp:anchor distT="0" distB="0" distL="114300" distR="114300" simplePos="0" relativeHeight="251685888" behindDoc="1" locked="0" layoutInCell="1" allowOverlap="1">
            <wp:simplePos x="0" y="0"/>
            <wp:positionH relativeFrom="column">
              <wp:posOffset>1445260</wp:posOffset>
            </wp:positionH>
            <wp:positionV relativeFrom="paragraph">
              <wp:posOffset>2433955</wp:posOffset>
            </wp:positionV>
            <wp:extent cx="3476625" cy="2445385"/>
            <wp:effectExtent l="0" t="0" r="0" b="0"/>
            <wp:wrapTight wrapText="bothSides">
              <wp:wrapPolygon edited="0">
                <wp:start x="9705" y="337"/>
                <wp:lineTo x="9705" y="5385"/>
                <wp:lineTo x="9942" y="6058"/>
                <wp:lineTo x="10770" y="6058"/>
                <wp:lineTo x="6983" y="8750"/>
                <wp:lineTo x="5208" y="9086"/>
                <wp:lineTo x="4853" y="9591"/>
                <wp:lineTo x="4853" y="16827"/>
                <wp:lineTo x="473" y="17668"/>
                <wp:lineTo x="473" y="19519"/>
                <wp:lineTo x="5444" y="19519"/>
                <wp:lineTo x="9705" y="21538"/>
                <wp:lineTo x="10652" y="21538"/>
                <wp:lineTo x="15860" y="19519"/>
                <wp:lineTo x="20831" y="18341"/>
                <wp:lineTo x="20949" y="17163"/>
                <wp:lineTo x="18345" y="16827"/>
                <wp:lineTo x="16333" y="14135"/>
                <wp:lineTo x="16570" y="9423"/>
                <wp:lineTo x="16096" y="9086"/>
                <wp:lineTo x="13729" y="8750"/>
                <wp:lineTo x="10770" y="6058"/>
                <wp:lineTo x="10534" y="337"/>
                <wp:lineTo x="9705" y="337"/>
              </wp:wrapPolygon>
            </wp:wrapTight>
            <wp:docPr id="5"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170310" cy="3124994"/>
                      <a:chOff x="304800" y="1751806"/>
                      <a:chExt cx="4170310" cy="3124994"/>
                    </a:xfrm>
                  </a:grpSpPr>
                  <a:sp>
                    <a:nvSpPr>
                      <a:cNvPr id="5" name="Freeform 4"/>
                      <a:cNvSpPr/>
                    </a:nvSpPr>
                    <a: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7" name="Freeform 6"/>
                      <a:cNvSpPr/>
                    </a:nvSpPr>
                    <a: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8" name="Freeform 7"/>
                      <a:cNvSpPr/>
                    </a:nvSpPr>
                    <a: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9" name="Freeform 8"/>
                      <a:cNvSpPr/>
                    </a:nvSpPr>
                    <a: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10" name="Freeform 9"/>
                      <a:cNvSpPr/>
                    </a:nvSpPr>
                    <a: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cxnSp>
                    <a:nvCxnSpPr>
                      <a:cNvPr id="20" name="Straight Arrow Connector 19"/>
                      <a:cNvCxnSpPr/>
                    </a:nvCxnSpPr>
                    <a: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1" name="Straight Arrow Connector 20"/>
                      <a:cNvCxnSpPr/>
                    </a:nvCxnSpPr>
                    <a: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2" name="Straight Arrow Connector 21"/>
                      <a:cNvCxnSpPr/>
                    </a:nvCxnSpPr>
                    <a: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sp>
                    <a:nvSpPr>
                      <a:cNvPr id="26" name="TextBox 25"/>
                      <a:cNvSpPr txBox="1"/>
                    </a:nvSpPr>
                    <a:spPr>
                      <a:xfrm>
                        <a:off x="304800" y="4267200"/>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3</a:t>
                          </a:r>
                          <a:endParaRPr lang="en-US" sz="1200" dirty="0"/>
                        </a:p>
                      </a:txBody>
                      <a:useSpRect/>
                    </a:txSp>
                  </a:sp>
                  <a:sp>
                    <a:nvSpPr>
                      <a:cNvPr id="27" name="TextBox 26"/>
                      <a:cNvSpPr txBox="1"/>
                    </a:nvSpPr>
                    <a:spPr>
                      <a:xfrm>
                        <a:off x="2118305" y="175180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2</a:t>
                          </a:r>
                          <a:endParaRPr lang="en-US" sz="1200" dirty="0"/>
                        </a:p>
                      </a:txBody>
                      <a:useSpRect/>
                    </a:txSp>
                  </a:sp>
                  <a:sp>
                    <a:nvSpPr>
                      <a:cNvPr id="28" name="TextBox 27"/>
                      <a:cNvSpPr txBox="1"/>
                    </a:nvSpPr>
                    <a:spPr>
                      <a:xfrm>
                        <a:off x="4170310" y="418819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dirty="0" smtClean="0"/>
                            <a:t>1</a:t>
                          </a:r>
                          <a:endParaRPr lang="en-US" sz="1200" dirty="0"/>
                        </a:p>
                      </a:txBody>
                      <a:useSpRect/>
                    </a:txSp>
                  </a:sp>
                </lc:lockedCanvas>
              </a:graphicData>
            </a:graphic>
          </wp:anchor>
        </w:drawing>
      </w:r>
      <w:r w:rsidR="009C01F0">
        <w:rPr>
          <w:b/>
        </w:rPr>
        <w:t>1</w:t>
      </w:r>
      <w:r w:rsidR="00D970A1">
        <w:rPr>
          <w:b/>
        </w:rPr>
        <w:t>e</w:t>
      </w:r>
      <w:r w:rsidR="009C01F0">
        <w:rPr>
          <w:b/>
        </w:rPr>
        <w:t xml:space="preserve">. </w:t>
      </w:r>
      <w:r w:rsidR="009C01F0">
        <w:t>D</w:t>
      </w:r>
      <w:r w:rsidR="00B750BD">
        <w:t xml:space="preserve">raw the principal state of stress on the stress cube provided.  Make sure to use the engineering convention that </w:t>
      </w:r>
      <w:r w:rsidR="00B750BD">
        <w:sym w:font="Symbol" w:char="F073"/>
      </w:r>
      <w:r w:rsidR="00B750BD">
        <w:rPr>
          <w:vertAlign w:val="subscript"/>
        </w:rPr>
        <w:t>1</w:t>
      </w:r>
      <w:r w:rsidR="00B750BD">
        <w:t>&gt;</w:t>
      </w:r>
      <w:r w:rsidR="00B750BD">
        <w:sym w:font="Symbol" w:char="F073"/>
      </w:r>
      <w:r w:rsidR="00B750BD">
        <w:rPr>
          <w:vertAlign w:val="subscript"/>
        </w:rPr>
        <w:t>2</w:t>
      </w:r>
      <w:r w:rsidR="00B750BD">
        <w:t>&gt;</w:t>
      </w:r>
      <w:r w:rsidR="00B750BD">
        <w:sym w:font="Symbol" w:char="F073"/>
      </w:r>
      <w:r w:rsidR="00B750BD">
        <w:rPr>
          <w:vertAlign w:val="subscript"/>
        </w:rPr>
        <w:t>3</w:t>
      </w:r>
      <w:r w:rsidR="00B750BD">
        <w:t>.</w:t>
      </w:r>
    </w:p>
    <w:p w:rsidR="00B750BD" w:rsidRDefault="00B750BD"/>
    <w:p w:rsidR="00B750BD" w:rsidRDefault="00B750BD"/>
    <w:p w:rsidR="00B750BD" w:rsidRDefault="00B750BD"/>
    <w:p w:rsidR="00FF3E80" w:rsidRDefault="00FF3E80">
      <w:r>
        <w:br w:type="page"/>
      </w:r>
    </w:p>
    <w:p w:rsidR="00D970A1" w:rsidRDefault="00436617">
      <w:pPr>
        <w:rPr>
          <w:b/>
        </w:rPr>
      </w:pPr>
      <w:r>
        <w:rPr>
          <w:noProof/>
        </w:rPr>
        <w:lastRenderedPageBreak/>
        <w:drawing>
          <wp:anchor distT="0" distB="0" distL="114300" distR="114300" simplePos="0" relativeHeight="251648504" behindDoc="1" locked="0" layoutInCell="1" allowOverlap="1" wp14:anchorId="244AD8A7" wp14:editId="6666348A">
            <wp:simplePos x="0" y="0"/>
            <wp:positionH relativeFrom="column">
              <wp:posOffset>0</wp:posOffset>
            </wp:positionH>
            <wp:positionV relativeFrom="paragraph">
              <wp:posOffset>318770</wp:posOffset>
            </wp:positionV>
            <wp:extent cx="5911215" cy="7548880"/>
            <wp:effectExtent l="0" t="0" r="0" b="0"/>
            <wp:wrapTight wrapText="bothSides">
              <wp:wrapPolygon edited="0">
                <wp:start x="0" y="0"/>
                <wp:lineTo x="0" y="21531"/>
                <wp:lineTo x="21510" y="21531"/>
                <wp:lineTo x="21510" y="0"/>
                <wp:lineTo x="0" y="0"/>
              </wp:wrapPolygon>
            </wp:wrapTight>
            <wp:docPr id="8" name="Picture 8" descr="C:\Users\bucinelr\Desktop\Documents\Courses\MER311\MER311 Spring 16\Exams\GraphPap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ucinelr\Desktop\Documents\Courses\MER311\MER311 Spring 16\Exams\GraphPaper.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5911215" cy="75488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F3E80">
        <w:rPr>
          <w:b/>
        </w:rPr>
        <w:t>1</w:t>
      </w:r>
      <w:r>
        <w:rPr>
          <w:b/>
        </w:rPr>
        <w:t>e</w:t>
      </w:r>
      <w:r w:rsidR="00FF3E80">
        <w:rPr>
          <w:b/>
        </w:rPr>
        <w:t xml:space="preserve">.  </w:t>
      </w:r>
      <w:r w:rsidR="00D970A1" w:rsidRPr="00D970A1">
        <w:t>Draw Mohr’s circle</w:t>
      </w:r>
      <w:r w:rsidR="00D970A1">
        <w:t xml:space="preserve"> for the </w:t>
      </w:r>
      <w:r>
        <w:t xml:space="preserve">3 dimensional state of </w:t>
      </w:r>
      <w:r w:rsidR="00D970A1">
        <w:t>stress at this point.</w:t>
      </w:r>
    </w:p>
    <w:p w:rsidR="00D970A1" w:rsidRDefault="00D970A1">
      <w:pPr>
        <w:rPr>
          <w:b/>
        </w:rPr>
      </w:pPr>
    </w:p>
    <w:p w:rsidR="00D970A1" w:rsidRDefault="00D970A1">
      <w:pPr>
        <w:rPr>
          <w:b/>
        </w:rPr>
      </w:pPr>
    </w:p>
    <w:p w:rsidR="00D970A1" w:rsidRDefault="00D970A1">
      <w:pPr>
        <w:rPr>
          <w:b/>
        </w:rPr>
      </w:pPr>
    </w:p>
    <w:p w:rsidR="00FF3E80" w:rsidRDefault="00436617">
      <w:r w:rsidRPr="00436617">
        <w:rPr>
          <w:b/>
        </w:rPr>
        <w:t>1f.</w:t>
      </w:r>
      <w:r>
        <w:t xml:space="preserve"> </w:t>
      </w:r>
      <w:r w:rsidR="00FF3E80">
        <w:t>What is the absolute maximum shear stress</w:t>
      </w:r>
      <w:r w:rsidR="009C01F0">
        <w:t xml:space="preserve"> and the normal stresses that accompany it</w:t>
      </w:r>
      <w:r w:rsidR="00FF3E80">
        <w:t>?</w:t>
      </w:r>
      <w:r w:rsidR="009C01F0">
        <w:t xml:space="preserve">  Illustrate the </w:t>
      </w:r>
      <w:r>
        <w:t xml:space="preserve">state of stress where the shear stress is maximum on the </w:t>
      </w:r>
      <w:r w:rsidR="009C01F0">
        <w:t xml:space="preserve">cube </w:t>
      </w:r>
      <w:r>
        <w:t>below</w:t>
      </w:r>
      <w:r w:rsidR="003656CE">
        <w:t xml:space="preserve"> where the x”y”z” coordinate system is orientated such that it shows the maximum shear stress when one of the faces is in the principal state of stress</w:t>
      </w:r>
      <w:r w:rsidR="009C01F0">
        <w:t>.</w:t>
      </w:r>
    </w:p>
    <w:p w:rsidR="00FF3E80" w:rsidRDefault="00FF3E80"/>
    <w:p w:rsidR="00436617" w:rsidRDefault="00436617"/>
    <w:p w:rsidR="00436617" w:rsidRDefault="00436617">
      <w:r>
        <w:rPr>
          <w:noProof/>
        </w:rPr>
        <w:drawing>
          <wp:anchor distT="0" distB="0" distL="114300" distR="114300" simplePos="0" relativeHeight="251686912" behindDoc="1" locked="0" layoutInCell="1" allowOverlap="1" wp14:anchorId="5C13153F" wp14:editId="6322F3F7">
            <wp:simplePos x="0" y="0"/>
            <wp:positionH relativeFrom="column">
              <wp:posOffset>975995</wp:posOffset>
            </wp:positionH>
            <wp:positionV relativeFrom="paragraph">
              <wp:posOffset>31115</wp:posOffset>
            </wp:positionV>
            <wp:extent cx="3444875" cy="2636520"/>
            <wp:effectExtent l="0" t="0" r="0" b="0"/>
            <wp:wrapTight wrapText="bothSides">
              <wp:wrapPolygon edited="0">
                <wp:start x="9914" y="312"/>
                <wp:lineTo x="9556" y="936"/>
                <wp:lineTo x="9197" y="8116"/>
                <wp:lineTo x="5853" y="8896"/>
                <wp:lineTo x="4778" y="9364"/>
                <wp:lineTo x="4778" y="15607"/>
                <wp:lineTo x="239" y="18104"/>
                <wp:lineTo x="239" y="19353"/>
                <wp:lineTo x="4061" y="20601"/>
                <wp:lineTo x="7525" y="20601"/>
                <wp:lineTo x="9436" y="21538"/>
                <wp:lineTo x="9556" y="21538"/>
                <wp:lineTo x="10392" y="21538"/>
                <wp:lineTo x="10511" y="21538"/>
                <wp:lineTo x="12781" y="20601"/>
                <wp:lineTo x="13617" y="20601"/>
                <wp:lineTo x="20664" y="18416"/>
                <wp:lineTo x="20664" y="18104"/>
                <wp:lineTo x="21262" y="17480"/>
                <wp:lineTo x="20306" y="17012"/>
                <wp:lineTo x="16006" y="15607"/>
                <wp:lineTo x="16125" y="9364"/>
                <wp:lineTo x="14573" y="8740"/>
                <wp:lineTo x="10153" y="8116"/>
                <wp:lineTo x="10153" y="3121"/>
                <wp:lineTo x="10750" y="312"/>
                <wp:lineTo x="9914" y="312"/>
              </wp:wrapPolygon>
            </wp:wrapTight>
            <wp:docPr id="7"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267200" cy="3124994"/>
                      <a:chOff x="304800" y="1751806"/>
                      <a:chExt cx="4267200" cy="3124994"/>
                    </a:xfrm>
                  </a:grpSpPr>
                  <a:sp>
                    <a:nvSpPr>
                      <a:cNvPr id="5" name="Freeform 4"/>
                      <a:cNvSpPr/>
                    </a:nvSpPr>
                    <a: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7" name="Freeform 6"/>
                      <a:cNvSpPr/>
                    </a:nvSpPr>
                    <a: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8" name="Freeform 7"/>
                      <a:cNvSpPr/>
                    </a:nvSpPr>
                    <a: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9" name="Freeform 8"/>
                      <a:cNvSpPr/>
                    </a:nvSpPr>
                    <a: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sp>
                    <a:nvSpPr>
                      <a:cNvPr id="10" name="Freeform 9"/>
                      <a:cNvSpPr/>
                    </a:nvSpPr>
                    <a: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a:txBody>
                      <a:useSpRect/>
                    </a:txSp>
                  </a:sp>
                  <a:cxnSp>
                    <a:nvCxnSpPr>
                      <a:cNvPr id="20" name="Straight Arrow Connector 19"/>
                      <a:cNvCxnSpPr/>
                    </a:nvCxnSpPr>
                    <a: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1" name="Straight Arrow Connector 20"/>
                      <a:cNvCxnSpPr/>
                    </a:nvCxnSpPr>
                    <a: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cxnSp>
                    <a:nvCxnSpPr>
                      <a:cNvPr id="22" name="Straight Arrow Connector 21"/>
                      <a:cNvCxnSpPr/>
                    </a:nvCxnSpPr>
                    <a: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a:spPr>
                  </a:cxnSp>
                  <a:sp>
                    <a:nvSpPr>
                      <a:cNvPr id="26" name="TextBox 25"/>
                      <a:cNvSpPr txBox="1"/>
                    </a:nvSpPr>
                    <a:spPr>
                      <a:xfrm>
                        <a:off x="304800" y="4267200"/>
                        <a:ext cx="4572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smtClean="0"/>
                            <a:t>z”</a:t>
                          </a:r>
                          <a:endParaRPr lang="en-US" sz="1200" dirty="0"/>
                        </a:p>
                      </a:txBody>
                      <a:useSpRect/>
                    </a:txSp>
                  </a:sp>
                  <a:sp>
                    <a:nvSpPr>
                      <a:cNvPr id="27" name="TextBox 26"/>
                      <a:cNvSpPr txBox="1"/>
                    </a:nvSpPr>
                    <a:spPr>
                      <a:xfrm>
                        <a:off x="2118304" y="1751806"/>
                        <a:ext cx="396295"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smtClean="0"/>
                            <a:t>y”</a:t>
                          </a:r>
                          <a:endParaRPr lang="en-US" sz="1200" dirty="0"/>
                        </a:p>
                      </a:txBody>
                      <a:useSpRect/>
                    </a:txSp>
                  </a:sp>
                  <a:sp>
                    <a:nvSpPr>
                      <a:cNvPr id="28" name="TextBox 27"/>
                      <a:cNvSpPr txBox="1"/>
                    </a:nvSpPr>
                    <a:spPr>
                      <a:xfrm>
                        <a:off x="4170310" y="4188196"/>
                        <a:ext cx="40169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a:lstStyle>
                        <a:p>
                          <a:r>
                            <a:rPr lang="en-US" sz="1200" smtClean="0"/>
                            <a:t>x”</a:t>
                          </a:r>
                          <a:endParaRPr lang="en-US" sz="1200" dirty="0"/>
                        </a:p>
                      </a:txBody>
                      <a:useSpRect/>
                    </a:txSp>
                  </a:sp>
                </lc:lockedCanvas>
              </a:graphicData>
            </a:graphic>
          </wp:anchor>
        </w:drawing>
      </w:r>
    </w:p>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436617" w:rsidRDefault="00436617"/>
    <w:p w:rsidR="00FF3E80" w:rsidRDefault="00FF3E80">
      <w:r>
        <w:rPr>
          <w:b/>
        </w:rPr>
        <w:t>1</w:t>
      </w:r>
      <w:r w:rsidR="00436617">
        <w:rPr>
          <w:b/>
        </w:rPr>
        <w:t>g</w:t>
      </w:r>
      <w:r>
        <w:rPr>
          <w:b/>
        </w:rPr>
        <w:t xml:space="preserve">.  </w:t>
      </w:r>
      <w:r>
        <w:t xml:space="preserve">What angles does the </w:t>
      </w:r>
      <w:r w:rsidR="003656CE">
        <w:t>cube above make t</w:t>
      </w:r>
      <w:r>
        <w:t xml:space="preserve">he </w:t>
      </w:r>
      <w:r w:rsidR="00436617">
        <w:t xml:space="preserve">original </w:t>
      </w:r>
      <w:r>
        <w:t>x, y, and z coordinates</w:t>
      </w:r>
      <w:r w:rsidR="003656CE">
        <w:t xml:space="preserve"> (if an algorithm is being used, attach it directly behind this page).</w:t>
      </w:r>
    </w:p>
    <w:p w:rsidR="00FF3E80" w:rsidRDefault="00FF3E80"/>
    <w:p w:rsidR="003656CE" w:rsidRDefault="00FF3E80" w:rsidP="003656CE">
      <w:r>
        <w:tab/>
      </w:r>
      <w:r w:rsidR="003656CE">
        <w:t>θ</w:t>
      </w:r>
      <w:r w:rsidR="003656CE">
        <w:rPr>
          <w:vertAlign w:val="subscript"/>
        </w:rPr>
        <w:t>x”x</w:t>
      </w:r>
      <w:r w:rsidR="003656CE">
        <w:t>=</w:t>
      </w:r>
      <w:r w:rsidR="003656CE">
        <w:tab/>
      </w:r>
      <w:r w:rsidR="003656CE">
        <w:tab/>
      </w:r>
      <w:r w:rsidR="003656CE" w:rsidRPr="00EB284A">
        <w:t>θ</w:t>
      </w:r>
      <w:r w:rsidR="003656CE">
        <w:rPr>
          <w:vertAlign w:val="subscript"/>
        </w:rPr>
        <w:t>x”</w:t>
      </w:r>
      <w:r w:rsidR="003656CE" w:rsidRPr="00EB284A">
        <w:rPr>
          <w:vertAlign w:val="subscript"/>
        </w:rPr>
        <w:t>y</w:t>
      </w:r>
      <w:r w:rsidR="003656CE">
        <w:t>=</w:t>
      </w:r>
      <w:r w:rsidR="003656CE">
        <w:tab/>
      </w:r>
      <w:r w:rsidR="003656CE">
        <w:tab/>
        <w:t>θ</w:t>
      </w:r>
      <w:r w:rsidR="003656CE">
        <w:rPr>
          <w:vertAlign w:val="subscript"/>
        </w:rPr>
        <w:t>x”z</w:t>
      </w:r>
      <w:r w:rsidR="003656CE">
        <w:t>=</w:t>
      </w:r>
    </w:p>
    <w:p w:rsidR="003656CE" w:rsidRDefault="003656CE" w:rsidP="003656CE"/>
    <w:p w:rsidR="003656CE" w:rsidRDefault="003656CE" w:rsidP="003656CE"/>
    <w:p w:rsidR="003656CE" w:rsidRDefault="003656CE" w:rsidP="003656CE">
      <w:r>
        <w:tab/>
        <w:t>θ</w:t>
      </w:r>
      <w:r>
        <w:rPr>
          <w:vertAlign w:val="subscript"/>
        </w:rPr>
        <w:t>y”x</w:t>
      </w:r>
      <w:r>
        <w:t>=</w:t>
      </w:r>
      <w:r>
        <w:tab/>
      </w:r>
      <w:r>
        <w:tab/>
        <w:t>θ</w:t>
      </w:r>
      <w:r>
        <w:rPr>
          <w:vertAlign w:val="subscript"/>
        </w:rPr>
        <w:t>y”y</w:t>
      </w:r>
      <w:r>
        <w:t>=</w:t>
      </w:r>
      <w:r>
        <w:tab/>
      </w:r>
      <w:r>
        <w:tab/>
        <w:t>θ</w:t>
      </w:r>
      <w:r>
        <w:rPr>
          <w:vertAlign w:val="subscript"/>
        </w:rPr>
        <w:t>y”z</w:t>
      </w:r>
      <w:r>
        <w:t>=</w:t>
      </w:r>
    </w:p>
    <w:p w:rsidR="003656CE" w:rsidRDefault="003656CE" w:rsidP="003656CE"/>
    <w:p w:rsidR="003656CE" w:rsidRDefault="003656CE" w:rsidP="003656CE">
      <w:r>
        <w:tab/>
      </w:r>
    </w:p>
    <w:p w:rsidR="003656CE" w:rsidRDefault="003656CE" w:rsidP="003656CE">
      <w:r>
        <w:tab/>
        <w:t>θ</w:t>
      </w:r>
      <w:r w:rsidRPr="003656CE">
        <w:rPr>
          <w:vertAlign w:val="subscript"/>
        </w:rPr>
        <w:t>z</w:t>
      </w:r>
      <w:r>
        <w:rPr>
          <w:vertAlign w:val="subscript"/>
        </w:rPr>
        <w:t>”x</w:t>
      </w:r>
      <w:r>
        <w:t>=</w:t>
      </w:r>
      <w:r>
        <w:tab/>
      </w:r>
      <w:r>
        <w:tab/>
        <w:t>θ</w:t>
      </w:r>
      <w:r>
        <w:rPr>
          <w:vertAlign w:val="subscript"/>
        </w:rPr>
        <w:t>z”y</w:t>
      </w:r>
      <w:r>
        <w:t>=</w:t>
      </w:r>
      <w:r>
        <w:tab/>
      </w:r>
      <w:r>
        <w:tab/>
        <w:t>θ</w:t>
      </w:r>
      <w:r>
        <w:rPr>
          <w:vertAlign w:val="subscript"/>
        </w:rPr>
        <w:t>z”z</w:t>
      </w:r>
      <w:r>
        <w:t>=</w:t>
      </w:r>
    </w:p>
    <w:p w:rsidR="006E704F" w:rsidRDefault="006E704F">
      <w:r>
        <w:br w:type="page"/>
      </w:r>
    </w:p>
    <w:p w:rsidR="001514AC" w:rsidRPr="00BC37ED" w:rsidRDefault="00B90904" w:rsidP="00B91CF3">
      <w:pPr>
        <w:rPr>
          <w:b/>
        </w:rPr>
      </w:pPr>
      <w:r>
        <w:rPr>
          <w:b/>
        </w:rPr>
        <w:lastRenderedPageBreak/>
        <w:t xml:space="preserve">PROBLEM </w:t>
      </w:r>
      <w:r w:rsidR="008006EB">
        <w:rPr>
          <w:b/>
        </w:rPr>
        <w:t>2</w:t>
      </w:r>
      <w:r>
        <w:rPr>
          <w:b/>
        </w:rPr>
        <w:t xml:space="preserve">:  </w:t>
      </w:r>
      <w:r w:rsidR="00BC37ED">
        <w:t>The structure below is loaded as shown</w:t>
      </w:r>
      <w:r w:rsidR="00BE470B">
        <w:t>.</w:t>
      </w:r>
      <w:r w:rsidR="00BC37ED">
        <w:t xml:space="preserve">  At the EFGHC cross-section the internal loads caused by this loading condition are shown in an expanded view below the figure.</w:t>
      </w:r>
    </w:p>
    <w:p w:rsidR="00BE470B" w:rsidRDefault="00BE470B" w:rsidP="00B91CF3"/>
    <w:p w:rsidR="00BE470B" w:rsidRDefault="003656CE" w:rsidP="00B91CF3">
      <w:bookmarkStart w:id="0" w:name="_GoBack"/>
      <w:r>
        <w:rPr>
          <w:noProof/>
        </w:rPr>
        <w:drawing>
          <wp:anchor distT="0" distB="0" distL="114300" distR="114300" simplePos="0" relativeHeight="251658752" behindDoc="0" locked="0" layoutInCell="1" allowOverlap="1" wp14:anchorId="29BBF510" wp14:editId="2AB53DCE">
            <wp:simplePos x="0" y="0"/>
            <wp:positionH relativeFrom="column">
              <wp:posOffset>676910</wp:posOffset>
            </wp:positionH>
            <wp:positionV relativeFrom="paragraph">
              <wp:posOffset>39370</wp:posOffset>
            </wp:positionV>
            <wp:extent cx="4350385" cy="4114800"/>
            <wp:effectExtent l="0" t="0" r="0" b="0"/>
            <wp:wrapSquare wrapText="bothSides"/>
            <wp:docPr id="1254402" name="Picture 2" descr="bee80288_sp08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402" name="Picture 2" descr="bee80288_sp0805a"/>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50385" cy="411480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bookmarkEnd w:id="0"/>
    </w:p>
    <w:p w:rsidR="00BE470B" w:rsidRDefault="00BC37ED">
      <w:r>
        <w:rPr>
          <w:noProof/>
        </w:rPr>
        <w:drawing>
          <wp:anchor distT="0" distB="0" distL="114300" distR="114300" simplePos="0" relativeHeight="251659776" behindDoc="0" locked="0" layoutInCell="1" allowOverlap="1" wp14:anchorId="1724A2B2" wp14:editId="73824646">
            <wp:simplePos x="0" y="0"/>
            <wp:positionH relativeFrom="column">
              <wp:posOffset>731520</wp:posOffset>
            </wp:positionH>
            <wp:positionV relativeFrom="paragraph">
              <wp:posOffset>4413885</wp:posOffset>
            </wp:positionV>
            <wp:extent cx="4291965" cy="2686050"/>
            <wp:effectExtent l="0" t="0" r="0" b="0"/>
            <wp:wrapSquare wrapText="bothSides"/>
            <wp:docPr id="1255426" name="Picture 2" descr="bee80288_sp080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26" name="Picture 2" descr="bee80288_sp0805b"/>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91965" cy="268605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BE470B">
        <w:br w:type="page"/>
      </w:r>
    </w:p>
    <w:p w:rsidR="00BE470B" w:rsidRPr="00BE470B" w:rsidRDefault="00BE470B" w:rsidP="00B91CF3">
      <w:r>
        <w:rPr>
          <w:b/>
        </w:rPr>
        <w:lastRenderedPageBreak/>
        <w:t>2</w:t>
      </w:r>
      <w:r w:rsidR="00BC37ED">
        <w:rPr>
          <w:b/>
        </w:rPr>
        <w:t>a</w:t>
      </w:r>
      <w:r>
        <w:rPr>
          <w:b/>
        </w:rPr>
        <w:t xml:space="preserve">. </w:t>
      </w:r>
      <w:r w:rsidR="00BC37ED">
        <w:t>Determine the complete state of stress at point H in the structure (for a rectangle I=(1/12)* b*h</w:t>
      </w:r>
      <w:r w:rsidR="00BC37ED">
        <w:rPr>
          <w:vertAlign w:val="superscript"/>
        </w:rPr>
        <w:t>3</w:t>
      </w:r>
      <w:r w:rsidR="00BC37ED">
        <w:t>)</w:t>
      </w:r>
      <w:r>
        <w:t>.</w:t>
      </w:r>
    </w:p>
    <w:p w:rsidR="001514AC" w:rsidRDefault="001514AC" w:rsidP="00B91CF3"/>
    <w:p w:rsidR="001514AC" w:rsidRDefault="001514AC" w:rsidP="00B91CF3"/>
    <w:p w:rsidR="001514AC" w:rsidRDefault="001514AC" w:rsidP="00B91CF3"/>
    <w:p w:rsidR="001514AC" w:rsidRDefault="001514AC" w:rsidP="00B91CF3"/>
    <w:p w:rsidR="001514AC" w:rsidRDefault="001514AC">
      <w:r>
        <w:br w:type="page"/>
      </w:r>
    </w:p>
    <w:p w:rsidR="00BC37ED" w:rsidRDefault="00BC37ED">
      <w:pPr>
        <w:rPr>
          <w:b/>
        </w:rPr>
      </w:pPr>
      <w:r>
        <w:rPr>
          <w:b/>
        </w:rPr>
        <w:lastRenderedPageBreak/>
        <w:br w:type="page"/>
      </w:r>
    </w:p>
    <w:p w:rsidR="00BE470B" w:rsidRDefault="001514AC" w:rsidP="00B91CF3">
      <w:r>
        <w:rPr>
          <w:b/>
        </w:rPr>
        <w:lastRenderedPageBreak/>
        <w:t>2</w:t>
      </w:r>
      <w:r w:rsidR="00BC37ED">
        <w:rPr>
          <w:b/>
        </w:rPr>
        <w:t>b</w:t>
      </w:r>
      <w:r>
        <w:rPr>
          <w:b/>
        </w:rPr>
        <w:t xml:space="preserve">. </w:t>
      </w:r>
      <w:r w:rsidR="00BE470B">
        <w:t xml:space="preserve">Draw the complete </w:t>
      </w:r>
      <w:r w:rsidR="00BC37ED">
        <w:t xml:space="preserve">state of </w:t>
      </w:r>
      <w:r w:rsidR="00BE470B">
        <w:t xml:space="preserve">stress </w:t>
      </w:r>
      <w:r w:rsidR="00BC37ED">
        <w:t xml:space="preserve">at H on the </w:t>
      </w:r>
      <w:r w:rsidR="00BE470B">
        <w:t xml:space="preserve">cube </w:t>
      </w:r>
      <w:r w:rsidR="00BC37ED">
        <w:t>below</w:t>
      </w:r>
      <w:r w:rsidR="00BE470B">
        <w:t>.</w:t>
      </w:r>
    </w:p>
    <w:p w:rsidR="00BE470B" w:rsidRDefault="00BE470B" w:rsidP="00B91CF3"/>
    <w:p w:rsidR="00B90904" w:rsidRPr="00B90904" w:rsidRDefault="003656CE" w:rsidP="00B91CF3">
      <w:r>
        <w:rPr>
          <w:noProof/>
        </w:rPr>
        <w:drawing>
          <wp:anchor distT="0" distB="4826" distL="114300" distR="114300" simplePos="0" relativeHeight="251695104" behindDoc="1" locked="0" layoutInCell="1" allowOverlap="1">
            <wp:simplePos x="0" y="0"/>
            <wp:positionH relativeFrom="column">
              <wp:posOffset>1362075</wp:posOffset>
            </wp:positionH>
            <wp:positionV relativeFrom="paragraph">
              <wp:posOffset>2590165</wp:posOffset>
            </wp:positionV>
            <wp:extent cx="3274695" cy="2317750"/>
            <wp:effectExtent l="0" t="0" r="0" b="0"/>
            <wp:wrapTight wrapText="bothSides">
              <wp:wrapPolygon edited="0">
                <wp:start x="9550" y="533"/>
                <wp:lineTo x="9801" y="5504"/>
                <wp:lineTo x="10178" y="6569"/>
                <wp:lineTo x="10806" y="6569"/>
                <wp:lineTo x="4775" y="9409"/>
                <wp:lineTo x="4775" y="15090"/>
                <wp:lineTo x="3016" y="17931"/>
                <wp:lineTo x="377" y="17931"/>
                <wp:lineTo x="503" y="19529"/>
                <wp:lineTo x="8042" y="20772"/>
                <wp:lineTo x="9424" y="21482"/>
                <wp:lineTo x="9550" y="21482"/>
                <wp:lineTo x="10806" y="21482"/>
                <wp:lineTo x="10932" y="21482"/>
                <wp:lineTo x="12691" y="20772"/>
                <wp:lineTo x="13571" y="20772"/>
                <wp:lineTo x="21236" y="18286"/>
                <wp:lineTo x="21487" y="17753"/>
                <wp:lineTo x="16461" y="15090"/>
                <wp:lineTo x="16712" y="9409"/>
                <wp:lineTo x="10806" y="6569"/>
                <wp:lineTo x="10555" y="533"/>
                <wp:lineTo x="9550" y="533"/>
              </wp:wrapPolygon>
            </wp:wrapTight>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170310" cy="3124994"/>
                      <a:chOff x="304800" y="1751806"/>
                      <a:chExt cx="4170310" cy="3124994"/>
                    </a:xfrm>
                  </a:grpSpPr>
                  <a:sp>
                    <a:nvSpPr>
                      <a:cNvPr id="5" name="Freeform 4"/>
                      <a:cNvSpPr/>
                    </a:nvSpPr>
                    <a: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ysClr val="windowText" lastClr="000000"/>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ysClr val="windowText" lastClr="000000"/>
                            </a:solidFill>
                            <a:effectLst/>
                            <a:latin typeface="Arial Black" pitchFamily="34" charset="0"/>
                          </a:endParaRPr>
                        </a:p>
                      </a:txBody>
                      <a:useSpRect/>
                    </a:txSp>
                  </a:sp>
                  <a:sp>
                    <a:nvSpPr>
                      <a:cNvPr id="7" name="Freeform 6"/>
                      <a:cNvSpPr/>
                    </a:nvSpPr>
                    <a: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ysClr val="windowText" lastClr="000000"/>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ysClr val="windowText" lastClr="000000"/>
                            </a:solidFill>
                            <a:effectLst/>
                            <a:latin typeface="Arial Black" pitchFamily="34" charset="0"/>
                          </a:endParaRPr>
                        </a:p>
                      </a:txBody>
                      <a:useSpRect/>
                    </a:txSp>
                  </a:sp>
                  <a:sp>
                    <a:nvSpPr>
                      <a:cNvPr id="8" name="Freeform 7"/>
                      <a:cNvSpPr/>
                    </a:nvSpPr>
                    <a: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ysClr val="windowText" lastClr="000000"/>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ysClr val="windowText" lastClr="000000"/>
                            </a:solidFill>
                            <a:effectLst/>
                            <a:latin typeface="Arial Black" pitchFamily="34" charset="0"/>
                          </a:endParaRPr>
                        </a:p>
                      </a:txBody>
                      <a:useSpRect/>
                    </a:txSp>
                  </a:sp>
                  <a:sp>
                    <a:nvSpPr>
                      <a:cNvPr id="9" name="Freeform 8"/>
                      <a:cNvSpPr/>
                    </a:nvSpPr>
                    <a: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rgbClr val="4F81BD">
                          <a:alpha val="20000"/>
                        </a:srgbClr>
                      </a:solidFill>
                      <a:ln w="31750" cap="flat" cmpd="sng" algn="ctr">
                        <a:solidFill>
                          <a:sysClr val="windowText" lastClr="000000"/>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ysClr val="windowText" lastClr="000000"/>
                            </a:solidFill>
                            <a:effectLst/>
                            <a:latin typeface="Arial Black" pitchFamily="34" charset="0"/>
                          </a:endParaRPr>
                        </a:p>
                      </a:txBody>
                      <a:useSpRect/>
                    </a:txSp>
                  </a:sp>
                  <a:sp>
                    <a:nvSpPr>
                      <a:cNvPr id="10" name="Freeform 9"/>
                      <a:cNvSpPr/>
                    </a:nvSpPr>
                    <a: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ysClr val="windowText" lastClr="000000"/>
                        </a:solidFill>
                        <a:prstDash val="dash"/>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ysClr val="windowText" lastClr="000000"/>
                            </a:solidFill>
                            <a:effectLst/>
                            <a:latin typeface="Arial Black" pitchFamily="34" charset="0"/>
                          </a:endParaRPr>
                        </a:p>
                      </a:txBody>
                      <a:useSpRect/>
                    </a:txSp>
                  </a:sp>
                  <a:cxnSp>
                    <a:nvCxnSpPr>
                      <a:cNvPr id="20" name="Straight Arrow Connector 19"/>
                      <a:cNvCxnSpPr/>
                    </a:nvCxnSpPr>
                    <a:spPr bwMode="auto">
                      <a:xfrm rot="5400000" flipH="1" flipV="1">
                        <a:off x="1948653" y="2285206"/>
                        <a:ext cx="609600" cy="1588"/>
                      </a:xfrm>
                      <a:prstGeom prst="straightConnector1">
                        <a:avLst/>
                      </a:prstGeom>
                      <a:solidFill>
                        <a:srgbClr val="4F81BD"/>
                      </a:solidFill>
                      <a:ln w="9525" cap="flat" cmpd="sng" algn="ctr">
                        <a:solidFill>
                          <a:sysClr val="windowText" lastClr="000000"/>
                        </a:solidFill>
                        <a:prstDash val="solid"/>
                        <a:round/>
                        <a:headEnd type="none" w="med" len="med"/>
                        <a:tailEnd type="triangle"/>
                      </a:ln>
                      <a:effectLst/>
                    </a:spPr>
                  </a:cxnSp>
                  <a:cxnSp>
                    <a:nvCxnSpPr>
                      <a:cNvPr id="21" name="Straight Arrow Connector 20"/>
                      <a:cNvCxnSpPr/>
                    </a:nvCxnSpPr>
                    <a:spPr bwMode="auto">
                      <a:xfrm>
                        <a:off x="3505200" y="4171956"/>
                        <a:ext cx="708240" cy="135570"/>
                      </a:xfrm>
                      <a:prstGeom prst="straightConnector1">
                        <a:avLst/>
                      </a:prstGeom>
                      <a:solidFill>
                        <a:srgbClr val="4F81BD"/>
                      </a:solidFill>
                      <a:ln w="9525" cap="flat" cmpd="sng" algn="ctr">
                        <a:solidFill>
                          <a:sysClr val="windowText" lastClr="000000"/>
                        </a:solidFill>
                        <a:prstDash val="solid"/>
                        <a:round/>
                        <a:headEnd type="none" w="med" len="med"/>
                        <a:tailEnd type="triangle"/>
                      </a:ln>
                      <a:effectLst/>
                    </a:spPr>
                  </a:cxnSp>
                  <a:cxnSp>
                    <a:nvCxnSpPr>
                      <a:cNvPr id="22" name="Straight Arrow Connector 21"/>
                      <a:cNvCxnSpPr/>
                    </a:nvCxnSpPr>
                    <a:spPr bwMode="auto">
                      <a:xfrm rot="10800000" flipV="1">
                        <a:off x="457200" y="4267200"/>
                        <a:ext cx="762000" cy="304800"/>
                      </a:xfrm>
                      <a:prstGeom prst="straightConnector1">
                        <a:avLst/>
                      </a:prstGeom>
                      <a:solidFill>
                        <a:srgbClr val="4F81BD"/>
                      </a:solidFill>
                      <a:ln w="9525" cap="flat" cmpd="sng" algn="ctr">
                        <a:solidFill>
                          <a:sysClr val="windowText" lastClr="000000"/>
                        </a:solidFill>
                        <a:prstDash val="solid"/>
                        <a:round/>
                        <a:headEnd type="none" w="med" len="med"/>
                        <a:tailEnd type="triangle"/>
                      </a:ln>
                      <a:effectLst/>
                    </a:spPr>
                  </a:cxnSp>
                  <a:sp>
                    <a:nvSpPr>
                      <a:cNvPr id="26" name="TextBox 25"/>
                      <a:cNvSpPr txBox="1"/>
                    </a:nvSpPr>
                    <a:spPr>
                      <a:xfrm>
                        <a:off x="304800" y="4267200"/>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r>
                            <a:rPr lang="en-US" sz="1200" dirty="0" smtClean="0"/>
                            <a:t>z</a:t>
                          </a:r>
                          <a:endParaRPr lang="en-US" sz="1200" dirty="0"/>
                        </a:p>
                      </a:txBody>
                      <a:useSpRect/>
                    </a:txSp>
                  </a:sp>
                  <a:sp>
                    <a:nvSpPr>
                      <a:cNvPr id="27" name="TextBox 26"/>
                      <a:cNvSpPr txBox="1"/>
                    </a:nvSpPr>
                    <a:spPr>
                      <a:xfrm>
                        <a:off x="2118305" y="175180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r>
                            <a:rPr lang="en-US" sz="1200" dirty="0" smtClean="0"/>
                            <a:t>y</a:t>
                          </a:r>
                          <a:endParaRPr lang="en-US" sz="1200" dirty="0"/>
                        </a:p>
                      </a:txBody>
                      <a:useSpRect/>
                    </a:txSp>
                  </a:sp>
                  <a:sp>
                    <a:nvSpPr>
                      <a:cNvPr id="28" name="TextBox 27"/>
                      <a:cNvSpPr txBox="1"/>
                    </a:nvSpPr>
                    <a:spPr>
                      <a:xfrm>
                        <a:off x="4170310" y="4188196"/>
                        <a:ext cx="304800" cy="276999"/>
                      </a:xfrm>
                      <a:prstGeom prst="rect">
                        <a:avLst/>
                      </a:prstGeom>
                      <a:noFill/>
                    </a:spPr>
                    <a:txSp>
                      <a:txBody>
                        <a:bodyPr wrap="square" rtlCol="0">
                          <a:spAutoFit/>
                        </a:bodyPr>
                        <a:lstStyle>
                          <a:defPPr>
                            <a:defRPr lang="en-US"/>
                          </a:defPPr>
                          <a:lvl1pPr algn="l" rtl="0" eaLnBrk="0" fontAlgn="base" hangingPunct="0">
                            <a:spcBef>
                              <a:spcPct val="0"/>
                            </a:spcBef>
                            <a:spcAft>
                              <a:spcPct val="0"/>
                            </a:spcAft>
                            <a:defRPr kern="1200">
                              <a:solidFill>
                                <a:sysClr val="windowText" lastClr="000000"/>
                              </a:solidFill>
                              <a:latin typeface="Arial Black" pitchFamily="34" charset="0"/>
                            </a:defRPr>
                          </a:lvl1pPr>
                          <a:lvl2pPr marL="457200" algn="l" rtl="0" eaLnBrk="0" fontAlgn="base" hangingPunct="0">
                            <a:spcBef>
                              <a:spcPct val="0"/>
                            </a:spcBef>
                            <a:spcAft>
                              <a:spcPct val="0"/>
                            </a:spcAft>
                            <a:defRPr kern="1200">
                              <a:solidFill>
                                <a:sysClr val="windowText" lastClr="000000"/>
                              </a:solidFill>
                              <a:latin typeface="Arial Black" pitchFamily="34" charset="0"/>
                            </a:defRPr>
                          </a:lvl2pPr>
                          <a:lvl3pPr marL="914400" algn="l" rtl="0" eaLnBrk="0" fontAlgn="base" hangingPunct="0">
                            <a:spcBef>
                              <a:spcPct val="0"/>
                            </a:spcBef>
                            <a:spcAft>
                              <a:spcPct val="0"/>
                            </a:spcAft>
                            <a:defRPr kern="1200">
                              <a:solidFill>
                                <a:sysClr val="windowText" lastClr="000000"/>
                              </a:solidFill>
                              <a:latin typeface="Arial Black" pitchFamily="34" charset="0"/>
                            </a:defRPr>
                          </a:lvl3pPr>
                          <a:lvl4pPr marL="1371600" algn="l" rtl="0" eaLnBrk="0" fontAlgn="base" hangingPunct="0">
                            <a:spcBef>
                              <a:spcPct val="0"/>
                            </a:spcBef>
                            <a:spcAft>
                              <a:spcPct val="0"/>
                            </a:spcAft>
                            <a:defRPr kern="1200">
                              <a:solidFill>
                                <a:sysClr val="windowText" lastClr="000000"/>
                              </a:solidFill>
                              <a:latin typeface="Arial Black" pitchFamily="34" charset="0"/>
                            </a:defRPr>
                          </a:lvl4pPr>
                          <a:lvl5pPr marL="1828800" algn="l" rtl="0" eaLnBrk="0" fontAlgn="base" hangingPunct="0">
                            <a:spcBef>
                              <a:spcPct val="0"/>
                            </a:spcBef>
                            <a:spcAft>
                              <a:spcPct val="0"/>
                            </a:spcAft>
                            <a:defRPr kern="1200">
                              <a:solidFill>
                                <a:sysClr val="windowText" lastClr="000000"/>
                              </a:solidFill>
                              <a:latin typeface="Arial Black" pitchFamily="34" charset="0"/>
                            </a:defRPr>
                          </a:lvl5pPr>
                          <a:lvl6pPr marL="2286000" algn="l" defTabSz="914400" rtl="0" eaLnBrk="1" latinLnBrk="0" hangingPunct="1">
                            <a:defRPr kern="1200">
                              <a:solidFill>
                                <a:sysClr val="windowText" lastClr="000000"/>
                              </a:solidFill>
                              <a:latin typeface="Arial Black" pitchFamily="34" charset="0"/>
                            </a:defRPr>
                          </a:lvl6pPr>
                          <a:lvl7pPr marL="2743200" algn="l" defTabSz="914400" rtl="0" eaLnBrk="1" latinLnBrk="0" hangingPunct="1">
                            <a:defRPr kern="1200">
                              <a:solidFill>
                                <a:sysClr val="windowText" lastClr="000000"/>
                              </a:solidFill>
                              <a:latin typeface="Arial Black" pitchFamily="34" charset="0"/>
                            </a:defRPr>
                          </a:lvl7pPr>
                          <a:lvl8pPr marL="3200400" algn="l" defTabSz="914400" rtl="0" eaLnBrk="1" latinLnBrk="0" hangingPunct="1">
                            <a:defRPr kern="1200">
                              <a:solidFill>
                                <a:sysClr val="windowText" lastClr="000000"/>
                              </a:solidFill>
                              <a:latin typeface="Arial Black" pitchFamily="34" charset="0"/>
                            </a:defRPr>
                          </a:lvl8pPr>
                          <a:lvl9pPr marL="3657600" algn="l" defTabSz="914400" rtl="0" eaLnBrk="1" latinLnBrk="0" hangingPunct="1">
                            <a:defRPr kern="1200">
                              <a:solidFill>
                                <a:sysClr val="windowText" lastClr="000000"/>
                              </a:solidFill>
                              <a:latin typeface="Arial Black" pitchFamily="34" charset="0"/>
                            </a:defRPr>
                          </a:lvl9pPr>
                        </a:lstStyle>
                        <a:p>
                          <a:r>
                            <a:rPr lang="en-US" sz="1200" dirty="0" smtClean="0"/>
                            <a:t>x</a:t>
                          </a:r>
                          <a:endParaRPr lang="en-US" sz="1200" dirty="0"/>
                        </a:p>
                      </a:txBody>
                      <a:useSpRect/>
                    </a:txSp>
                  </a:sp>
                </lc:lockedCanvas>
              </a:graphicData>
            </a:graphic>
            <wp14:sizeRelH relativeFrom="page">
              <wp14:pctWidth>0</wp14:pctWidth>
            </wp14:sizeRelH>
            <wp14:sizeRelV relativeFrom="page">
              <wp14:pctHeight>0</wp14:pctHeight>
            </wp14:sizeRelV>
          </wp:anchor>
        </w:drawing>
      </w:r>
    </w:p>
    <w:sectPr w:rsidR="00B90904" w:rsidRPr="00B90904" w:rsidSect="00BB5B27">
      <w:headerReference w:type="default" r:id="rId13"/>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3F14" w:rsidRDefault="00F53F14">
      <w:r>
        <w:separator/>
      </w:r>
    </w:p>
  </w:endnote>
  <w:endnote w:type="continuationSeparator" w:id="0">
    <w:p w:rsidR="00F53F14" w:rsidRDefault="00F53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470B" w:rsidRPr="00BB5B27" w:rsidRDefault="00BE470B">
    <w:pPr>
      <w:pStyle w:val="Footer"/>
      <w:rPr>
        <w:b/>
        <w:sz w:val="20"/>
        <w:szCs w:val="20"/>
      </w:rPr>
    </w:pPr>
    <w:r>
      <w:rPr>
        <w:b/>
        <w:sz w:val="20"/>
        <w:szCs w:val="20"/>
      </w:rPr>
      <w:tab/>
      <w:t>-</w:t>
    </w:r>
    <w:r w:rsidR="004B720C" w:rsidRPr="00BB5B27">
      <w:rPr>
        <w:rStyle w:val="PageNumber"/>
        <w:sz w:val="20"/>
        <w:szCs w:val="20"/>
      </w:rPr>
      <w:fldChar w:fldCharType="begin"/>
    </w:r>
    <w:r w:rsidRPr="00BB5B27">
      <w:rPr>
        <w:rStyle w:val="PageNumber"/>
        <w:sz w:val="20"/>
        <w:szCs w:val="20"/>
      </w:rPr>
      <w:instrText xml:space="preserve"> PAGE </w:instrText>
    </w:r>
    <w:r w:rsidR="004B720C" w:rsidRPr="00BB5B27">
      <w:rPr>
        <w:rStyle w:val="PageNumber"/>
        <w:sz w:val="20"/>
        <w:szCs w:val="20"/>
      </w:rPr>
      <w:fldChar w:fldCharType="separate"/>
    </w:r>
    <w:r w:rsidR="00B977C3">
      <w:rPr>
        <w:rStyle w:val="PageNumber"/>
        <w:noProof/>
        <w:sz w:val="20"/>
        <w:szCs w:val="20"/>
      </w:rPr>
      <w:t>8</w:t>
    </w:r>
    <w:r w:rsidR="004B720C" w:rsidRPr="00BB5B27">
      <w:rPr>
        <w:rStyle w:val="PageNumber"/>
        <w:sz w:val="20"/>
        <w:szCs w:val="20"/>
      </w:rPr>
      <w:fldChar w:fldCharType="end"/>
    </w:r>
    <w:r>
      <w:rPr>
        <w:rStyle w:val="PageNumber"/>
        <w:sz w:val="20"/>
        <w:szCs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3F14" w:rsidRDefault="00F53F14">
      <w:r>
        <w:separator/>
      </w:r>
    </w:p>
  </w:footnote>
  <w:footnote w:type="continuationSeparator" w:id="0">
    <w:p w:rsidR="00F53F14" w:rsidRDefault="00F53F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470B" w:rsidRDefault="00BE470B" w:rsidP="00BB5B27">
    <w:pPr>
      <w:pStyle w:val="Header"/>
      <w:tabs>
        <w:tab w:val="clear" w:pos="4320"/>
        <w:tab w:val="clear" w:pos="8640"/>
        <w:tab w:val="center" w:pos="4680"/>
        <w:tab w:val="right" w:pos="9360"/>
      </w:tabs>
      <w:rPr>
        <w:b/>
        <w:sz w:val="20"/>
        <w:szCs w:val="20"/>
      </w:rPr>
    </w:pPr>
    <w:r>
      <w:rPr>
        <w:b/>
        <w:sz w:val="20"/>
        <w:szCs w:val="20"/>
      </w:rPr>
      <w:t>MER311: Advanced Strength of Materials</w:t>
    </w:r>
    <w:r>
      <w:rPr>
        <w:b/>
        <w:sz w:val="20"/>
        <w:szCs w:val="20"/>
      </w:rPr>
      <w:tab/>
      <w:t>Exam I</w:t>
    </w:r>
    <w:r>
      <w:rPr>
        <w:b/>
        <w:sz w:val="20"/>
        <w:szCs w:val="20"/>
      </w:rPr>
      <w:tab/>
    </w:r>
    <w:smartTag w:uri="urn:schemas-microsoft-com:office:smarttags" w:element="place">
      <w:smartTag w:uri="urn:schemas-microsoft-com:office:smarttags" w:element="PlaceName">
        <w:r>
          <w:rPr>
            <w:b/>
            <w:sz w:val="20"/>
            <w:szCs w:val="20"/>
          </w:rPr>
          <w:t>Union</w:t>
        </w:r>
      </w:smartTag>
      <w:r>
        <w:rPr>
          <w:b/>
          <w:sz w:val="20"/>
          <w:szCs w:val="20"/>
        </w:rPr>
        <w:t xml:space="preserve"> </w:t>
      </w:r>
      <w:smartTag w:uri="urn:schemas-microsoft-com:office:smarttags" w:element="PlaceType">
        <w:r>
          <w:rPr>
            <w:b/>
            <w:sz w:val="20"/>
            <w:szCs w:val="20"/>
          </w:rPr>
          <w:t>College</w:t>
        </w:r>
      </w:smartTag>
    </w:smartTag>
  </w:p>
  <w:p w:rsidR="00BE470B" w:rsidRPr="00BB5B27" w:rsidRDefault="00263A6F" w:rsidP="00BB5B27">
    <w:pPr>
      <w:pStyle w:val="Header"/>
      <w:tabs>
        <w:tab w:val="clear" w:pos="4320"/>
        <w:tab w:val="clear" w:pos="8640"/>
        <w:tab w:val="center" w:pos="4680"/>
        <w:tab w:val="right" w:pos="9360"/>
      </w:tabs>
      <w:rPr>
        <w:b/>
        <w:sz w:val="20"/>
        <w:szCs w:val="20"/>
      </w:rPr>
    </w:pPr>
    <w:r>
      <w:rPr>
        <w:b/>
        <w:sz w:val="20"/>
        <w:szCs w:val="20"/>
      </w:rPr>
      <w:t>Spring 2016</w:t>
    </w:r>
    <w:r w:rsidR="00BE470B">
      <w:rPr>
        <w:b/>
        <w:sz w:val="20"/>
        <w:szCs w:val="20"/>
      </w:rPr>
      <w:tab/>
    </w:r>
    <w:r w:rsidR="00BE470B">
      <w:rPr>
        <w:b/>
        <w:sz w:val="20"/>
        <w:szCs w:val="20"/>
      </w:rPr>
      <w:tab/>
      <w:t>Mechanical Engineer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BC81AB4"/>
    <w:multiLevelType w:val="hybridMultilevel"/>
    <w:tmpl w:val="1954FC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B5B27"/>
    <w:rsid w:val="00010D46"/>
    <w:rsid w:val="0001170D"/>
    <w:rsid w:val="0005494D"/>
    <w:rsid w:val="000A5828"/>
    <w:rsid w:val="000C5AD8"/>
    <w:rsid w:val="000D5D04"/>
    <w:rsid w:val="000D7DE5"/>
    <w:rsid w:val="000E2DF7"/>
    <w:rsid w:val="00117547"/>
    <w:rsid w:val="00126125"/>
    <w:rsid w:val="001514AC"/>
    <w:rsid w:val="0015503B"/>
    <w:rsid w:val="00166B69"/>
    <w:rsid w:val="00180615"/>
    <w:rsid w:val="001A0CFE"/>
    <w:rsid w:val="001B5B61"/>
    <w:rsid w:val="0020736D"/>
    <w:rsid w:val="00241D1E"/>
    <w:rsid w:val="00263A6F"/>
    <w:rsid w:val="00287685"/>
    <w:rsid w:val="002C7072"/>
    <w:rsid w:val="002D2419"/>
    <w:rsid w:val="002E2575"/>
    <w:rsid w:val="00341544"/>
    <w:rsid w:val="00343FEA"/>
    <w:rsid w:val="003656CE"/>
    <w:rsid w:val="00384FFA"/>
    <w:rsid w:val="003C4A80"/>
    <w:rsid w:val="003E1985"/>
    <w:rsid w:val="003E203C"/>
    <w:rsid w:val="00424501"/>
    <w:rsid w:val="00436617"/>
    <w:rsid w:val="00494867"/>
    <w:rsid w:val="004A195E"/>
    <w:rsid w:val="004B3E58"/>
    <w:rsid w:val="004B5491"/>
    <w:rsid w:val="004B720C"/>
    <w:rsid w:val="004D5D8C"/>
    <w:rsid w:val="004E0572"/>
    <w:rsid w:val="00500802"/>
    <w:rsid w:val="005018B0"/>
    <w:rsid w:val="00544030"/>
    <w:rsid w:val="00544C7F"/>
    <w:rsid w:val="0057612E"/>
    <w:rsid w:val="005905B2"/>
    <w:rsid w:val="005B7984"/>
    <w:rsid w:val="005D5807"/>
    <w:rsid w:val="005D7FA2"/>
    <w:rsid w:val="0061767C"/>
    <w:rsid w:val="00633B54"/>
    <w:rsid w:val="00677D9E"/>
    <w:rsid w:val="006909E5"/>
    <w:rsid w:val="00694AAE"/>
    <w:rsid w:val="006B071B"/>
    <w:rsid w:val="006B2200"/>
    <w:rsid w:val="006C0BC4"/>
    <w:rsid w:val="006E3CE9"/>
    <w:rsid w:val="006E704F"/>
    <w:rsid w:val="006F1DDB"/>
    <w:rsid w:val="006F69E3"/>
    <w:rsid w:val="0073605C"/>
    <w:rsid w:val="007B6434"/>
    <w:rsid w:val="007D2BD2"/>
    <w:rsid w:val="007E0278"/>
    <w:rsid w:val="007F7AD7"/>
    <w:rsid w:val="008006EB"/>
    <w:rsid w:val="008054AD"/>
    <w:rsid w:val="008136BE"/>
    <w:rsid w:val="00834104"/>
    <w:rsid w:val="00851059"/>
    <w:rsid w:val="00855F28"/>
    <w:rsid w:val="00861FEB"/>
    <w:rsid w:val="00891CCE"/>
    <w:rsid w:val="008923D9"/>
    <w:rsid w:val="008E5C59"/>
    <w:rsid w:val="00925E3E"/>
    <w:rsid w:val="0094180B"/>
    <w:rsid w:val="00962B8F"/>
    <w:rsid w:val="00970F3F"/>
    <w:rsid w:val="00972895"/>
    <w:rsid w:val="00973D1D"/>
    <w:rsid w:val="009C01F0"/>
    <w:rsid w:val="009E7C77"/>
    <w:rsid w:val="00A13868"/>
    <w:rsid w:val="00A218D6"/>
    <w:rsid w:val="00A31A2A"/>
    <w:rsid w:val="00A41C92"/>
    <w:rsid w:val="00A47B4D"/>
    <w:rsid w:val="00A50709"/>
    <w:rsid w:val="00A556C7"/>
    <w:rsid w:val="00A61F65"/>
    <w:rsid w:val="00A97EF9"/>
    <w:rsid w:val="00AA7F0C"/>
    <w:rsid w:val="00AB67C0"/>
    <w:rsid w:val="00AE75EB"/>
    <w:rsid w:val="00AF56C2"/>
    <w:rsid w:val="00B007B5"/>
    <w:rsid w:val="00B05111"/>
    <w:rsid w:val="00B3234C"/>
    <w:rsid w:val="00B750BD"/>
    <w:rsid w:val="00B810CA"/>
    <w:rsid w:val="00B90904"/>
    <w:rsid w:val="00B91CF3"/>
    <w:rsid w:val="00B977C3"/>
    <w:rsid w:val="00BA622D"/>
    <w:rsid w:val="00BB5B27"/>
    <w:rsid w:val="00BC37ED"/>
    <w:rsid w:val="00BC382E"/>
    <w:rsid w:val="00BE470B"/>
    <w:rsid w:val="00BE63C7"/>
    <w:rsid w:val="00C008CB"/>
    <w:rsid w:val="00C477BD"/>
    <w:rsid w:val="00C74D61"/>
    <w:rsid w:val="00C86E8C"/>
    <w:rsid w:val="00C96082"/>
    <w:rsid w:val="00D0001F"/>
    <w:rsid w:val="00D22103"/>
    <w:rsid w:val="00D26017"/>
    <w:rsid w:val="00D262C5"/>
    <w:rsid w:val="00D44F02"/>
    <w:rsid w:val="00D5557D"/>
    <w:rsid w:val="00D60D40"/>
    <w:rsid w:val="00D75C25"/>
    <w:rsid w:val="00D93C33"/>
    <w:rsid w:val="00D970A1"/>
    <w:rsid w:val="00DD4E23"/>
    <w:rsid w:val="00DE2D9F"/>
    <w:rsid w:val="00DF5DCE"/>
    <w:rsid w:val="00E24291"/>
    <w:rsid w:val="00E5476B"/>
    <w:rsid w:val="00E71FB0"/>
    <w:rsid w:val="00E77013"/>
    <w:rsid w:val="00E9400B"/>
    <w:rsid w:val="00EA19DF"/>
    <w:rsid w:val="00EB284A"/>
    <w:rsid w:val="00EE449C"/>
    <w:rsid w:val="00F31F7E"/>
    <w:rsid w:val="00F53F14"/>
    <w:rsid w:val="00F542CB"/>
    <w:rsid w:val="00F625D9"/>
    <w:rsid w:val="00FE40FD"/>
    <w:rsid w:val="00FE7E45"/>
    <w:rsid w:val="00FF3E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178"/>
    <o:shapelayout v:ext="edit">
      <o:idmap v:ext="edit" data="1"/>
    </o:shapelayout>
  </w:shapeDefaults>
  <w:decimalSymbol w:val="."/>
  <w:listSeparator w:val=","/>
  <w15:docId w15:val="{AF609E88-4132-4D0F-9F1F-104F9EA2E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56C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B5B27"/>
    <w:pPr>
      <w:tabs>
        <w:tab w:val="center" w:pos="4320"/>
        <w:tab w:val="right" w:pos="8640"/>
      </w:tabs>
    </w:pPr>
  </w:style>
  <w:style w:type="paragraph" w:styleId="Footer">
    <w:name w:val="footer"/>
    <w:basedOn w:val="Normal"/>
    <w:rsid w:val="00BB5B27"/>
    <w:pPr>
      <w:tabs>
        <w:tab w:val="center" w:pos="4320"/>
        <w:tab w:val="right" w:pos="8640"/>
      </w:tabs>
    </w:pPr>
  </w:style>
  <w:style w:type="character" w:styleId="PageNumber">
    <w:name w:val="page number"/>
    <w:basedOn w:val="DefaultParagraphFont"/>
    <w:rsid w:val="00BB5B27"/>
  </w:style>
  <w:style w:type="paragraph" w:styleId="BalloonText">
    <w:name w:val="Balloon Text"/>
    <w:basedOn w:val="Normal"/>
    <w:link w:val="BalloonTextChar"/>
    <w:rsid w:val="00384FFA"/>
    <w:rPr>
      <w:rFonts w:ascii="Tahoma" w:hAnsi="Tahoma" w:cs="Tahoma"/>
      <w:sz w:val="16"/>
      <w:szCs w:val="16"/>
    </w:rPr>
  </w:style>
  <w:style w:type="character" w:customStyle="1" w:styleId="BalloonTextChar">
    <w:name w:val="Balloon Text Char"/>
    <w:basedOn w:val="DefaultParagraphFont"/>
    <w:link w:val="BalloonText"/>
    <w:rsid w:val="00384FFA"/>
    <w:rPr>
      <w:rFonts w:ascii="Tahoma" w:hAnsi="Tahoma" w:cs="Tahoma"/>
      <w:sz w:val="16"/>
      <w:szCs w:val="16"/>
    </w:rPr>
  </w:style>
  <w:style w:type="paragraph" w:styleId="ListParagraph">
    <w:name w:val="List Paragraph"/>
    <w:basedOn w:val="Normal"/>
    <w:uiPriority w:val="34"/>
    <w:qFormat/>
    <w:rsid w:val="00263A6F"/>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77AD36-A6F1-4EFD-AB46-3305F6256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12</Pages>
  <Words>523</Words>
  <Characters>298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Union College</Company>
  <LinksUpToDate>false</LinksUpToDate>
  <CharactersWithSpaces>35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Ron Bucinell</dc:creator>
  <cp:lastModifiedBy>Jill Bucinell</cp:lastModifiedBy>
  <cp:revision>8</cp:revision>
  <cp:lastPrinted>2011-04-22T20:08:00Z</cp:lastPrinted>
  <dcterms:created xsi:type="dcterms:W3CDTF">2011-04-19T03:36:00Z</dcterms:created>
  <dcterms:modified xsi:type="dcterms:W3CDTF">2016-04-15T02:18:00Z</dcterms:modified>
</cp:coreProperties>
</file>